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94"/>
        <w:gridCol w:w="2394"/>
        <w:gridCol w:w="2394"/>
        <w:gridCol w:w="2394"/>
      </w:tblGrid>
      <w:tr w:rsidR="006F2B9B" w:rsidRPr="00F9070B" w:rsidTr="00E015F9">
        <w:tc>
          <w:tcPr>
            <w:tcW w:w="4788" w:type="dxa"/>
            <w:gridSpan w:val="2"/>
          </w:tcPr>
          <w:bookmarkStart w:id="0" w:name="_GoBack"/>
          <w:bookmarkEnd w:id="0"/>
          <w:p w:rsidR="006F2B9B" w:rsidRPr="00F9070B" w:rsidRDefault="00D828E3" w:rsidP="00E015F9">
            <w:pPr>
              <w:pStyle w:val="Heading1"/>
            </w:pP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="00C1563F">
              <w:t xml:space="preserve">Test </w:t>
            </w:r>
            <w:r w:rsidR="006D5F04">
              <w:t>2</w:t>
            </w:r>
          </w:p>
          <w:p w:rsidR="006F2B9B" w:rsidRPr="00F9070B" w:rsidRDefault="006F2B9B" w:rsidP="00E015F9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 w:rsidRPr="00F9070B">
                <w:rPr>
                  <w:b w:val="0"/>
                </w:rPr>
                <w:t xml:space="preserve">Dusty </w:t>
              </w:r>
              <w:smartTag w:uri="urn:schemas-microsoft-com:office:smarttags" w:element="place">
                <w:smartTag w:uri="urn:schemas-microsoft-com:office:smarttags" w:element="City">
                  <w:r w:rsidRPr="00F9070B">
                    <w:rPr>
                      <w:b w:val="0"/>
                    </w:rPr>
                    <w:t>Wilson</w:t>
                  </w:r>
                </w:smartTag>
              </w:smartTag>
            </w:smartTag>
            <w:r w:rsidRPr="00F9070B">
              <w:rPr>
                <w:b w:val="0"/>
              </w:rPr>
              <w:t xml:space="preserve"> </w:t>
            </w:r>
          </w:p>
          <w:p w:rsidR="006F2B9B" w:rsidRPr="00F9070B" w:rsidRDefault="00E015F9" w:rsidP="00E015F9">
            <w:pPr>
              <w:rPr>
                <w:rFonts w:ascii="Times New Roman" w:hAnsi="Times New Roman" w:cs="Times New Roman"/>
                <w:i/>
              </w:rPr>
            </w:pPr>
            <w:r w:rsidRPr="00F9070B">
              <w:rPr>
                <w:rFonts w:ascii="Times New Roman" w:hAnsi="Times New Roman" w:cs="Times New Roman"/>
              </w:rPr>
              <w:t>Math 1</w:t>
            </w:r>
            <w:r w:rsidR="005C5896">
              <w:rPr>
                <w:rFonts w:ascii="Times New Roman" w:hAnsi="Times New Roman" w:cs="Times New Roman"/>
              </w:rPr>
              <w:t>53</w:t>
            </w:r>
          </w:p>
          <w:p w:rsidR="006F2B9B" w:rsidRPr="00F9070B" w:rsidRDefault="006F2B9B" w:rsidP="003848B1">
            <w:pPr>
              <w:pStyle w:val="Heading1"/>
            </w:pPr>
            <w:r w:rsidRPr="00F9070B">
              <w:t>No work = no credit</w:t>
            </w:r>
            <w:r w:rsidR="005F3548" w:rsidRPr="00F9070B">
              <w:br/>
            </w:r>
            <w:r w:rsidR="005F3548" w:rsidRPr="00F9070B">
              <w:br/>
              <w:t>No Symbolic Calculators</w:t>
            </w:r>
          </w:p>
        </w:tc>
        <w:tc>
          <w:tcPr>
            <w:tcW w:w="4788" w:type="dxa"/>
            <w:gridSpan w:val="2"/>
          </w:tcPr>
          <w:p w:rsidR="006F2B9B" w:rsidRPr="00F9070B" w:rsidRDefault="006F2B9B" w:rsidP="00E015F9">
            <w:pPr>
              <w:jc w:val="center"/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  <w:b/>
              </w:rPr>
              <w:t xml:space="preserve">Name: </w:t>
            </w:r>
            <w:r w:rsidRPr="00F9070B">
              <w:rPr>
                <w:rFonts w:ascii="Times New Roman" w:hAnsi="Times New Roman" w:cs="Times New Roman"/>
              </w:rPr>
              <w:t>___________________________</w:t>
            </w:r>
          </w:p>
          <w:p w:rsidR="001D2074" w:rsidRDefault="001D2074" w:rsidP="00BD080C"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</w:rPr>
            </w:pPr>
            <w:r w:rsidRPr="001D2074">
              <w:rPr>
                <w:rFonts w:ascii="Times New Roman" w:hAnsi="Times New Roman" w:cs="Times New Roman"/>
                <w:i/>
                <w:iCs/>
                <w:sz w:val="18"/>
              </w:rPr>
              <w:t>Notable enough, however, are the controversies over the series 1 - 1 + 1 - 1 + 1 - ... whose sum was given by Leibniz as 1/2, although others disagree. ... Understanding of this question is to be sought in the word "sum"; this idea, if thus conceived -- namely, the sum of a series is said to be that quantity to which it is brought closer as more terms of the series are taken -- has relevance only for convergent series, and we should in general give up the idea of sum for divergent series.</w:t>
            </w:r>
          </w:p>
          <w:p w:rsidR="006F2B9B" w:rsidRPr="00F9070B" w:rsidRDefault="001D2074" w:rsidP="001D207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16"/>
              </w:rPr>
              <w:t>Leonard</w:t>
            </w:r>
            <w:r w:rsidR="00055DBA">
              <w:rPr>
                <w:rFonts w:ascii="Times New Roman" w:hAnsi="Times New Roman" w:cs="Times New Roman"/>
                <w:sz w:val="16"/>
              </w:rPr>
              <w:t xml:space="preserve"> </w:t>
            </w:r>
            <w:r>
              <w:rPr>
                <w:rFonts w:ascii="Times New Roman" w:hAnsi="Times New Roman" w:cs="Times New Roman"/>
                <w:sz w:val="16"/>
              </w:rPr>
              <w:t>Euler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(</w:t>
            </w:r>
            <w:r>
              <w:rPr>
                <w:rFonts w:ascii="Times New Roman" w:hAnsi="Times New Roman" w:cs="Times New Roman"/>
                <w:sz w:val="16"/>
              </w:rPr>
              <w:t>1707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 xml:space="preserve"> - </w:t>
            </w:r>
            <w:r>
              <w:rPr>
                <w:rFonts w:ascii="Times New Roman" w:hAnsi="Times New Roman" w:cs="Times New Roman"/>
                <w:sz w:val="16"/>
              </w:rPr>
              <w:t>1783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)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br/>
            </w:r>
            <w:r>
              <w:rPr>
                <w:rFonts w:ascii="Times New Roman" w:hAnsi="Times New Roman" w:cs="Times New Roman"/>
                <w:sz w:val="16"/>
              </w:rPr>
              <w:t>Swiss mathematician</w:t>
            </w:r>
          </w:p>
        </w:tc>
      </w:tr>
      <w:tr w:rsidR="006F2B9B" w:rsidRPr="00F9070B" w:rsidTr="00E015F9">
        <w:tblPrEx>
          <w:tblLook w:val="01E0" w:firstRow="1" w:lastRow="1" w:firstColumn="1" w:lastColumn="1" w:noHBand="0" w:noVBand="0"/>
        </w:tblPrEx>
        <w:tc>
          <w:tcPr>
            <w:tcW w:w="2394" w:type="dxa"/>
            <w:shd w:val="clear" w:color="auto" w:fill="auto"/>
            <w:vAlign w:val="center"/>
          </w:tcPr>
          <w:p w:rsidR="006F2B9B" w:rsidRPr="00F9070B" w:rsidRDefault="006F2B9B" w:rsidP="00E015F9">
            <w:pPr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</w:rPr>
              <w:t>Warm-ups (1 pt each):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1D2074" w:rsidP="00E015F9">
            <w:pPr>
              <w:jc w:val="center"/>
              <w:rPr>
                <w:rFonts w:ascii="Times New Roman" w:hAnsi="Times New Roman" w:cs="Times New Roman"/>
              </w:rPr>
            </w:pPr>
            <w:r w:rsidRPr="001D2074">
              <w:rPr>
                <w:rFonts w:ascii="Times New Roman" w:hAnsi="Times New Roman" w:cs="Times New Roman"/>
                <w:position w:val="-28"/>
              </w:rPr>
              <w:object w:dxaOrig="5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3.75pt" o:ole="">
                  <v:imagedata r:id="rId8" o:title=""/>
                </v:shape>
                <o:OLEObject Type="Embed" ProgID="Equation.DSMT4" ShapeID="_x0000_i1025" DrawAspect="Content" ObjectID="_1399443554" r:id="rId9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1D2074" w:rsidP="00E015F9">
            <w:pPr>
              <w:jc w:val="center"/>
              <w:rPr>
                <w:rFonts w:ascii="Times New Roman" w:hAnsi="Times New Roman" w:cs="Times New Roman"/>
              </w:rPr>
            </w:pPr>
            <w:r w:rsidRPr="001D2074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1026" type="#_x0000_t75" style="width:24.75pt;height:33.75pt" o:ole="">
                  <v:imagedata r:id="rId10" o:title=""/>
                </v:shape>
                <o:OLEObject Type="Embed" ProgID="Equation.DSMT4" ShapeID="_x0000_i1026" DrawAspect="Content" ObjectID="_1399443555" r:id="rId11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1D2074" w:rsidP="00E015F9">
            <w:pPr>
              <w:jc w:val="center"/>
              <w:rPr>
                <w:rFonts w:ascii="Times New Roman" w:hAnsi="Times New Roman" w:cs="Times New Roman"/>
              </w:rPr>
            </w:pPr>
            <w:r w:rsidRPr="001D2074">
              <w:rPr>
                <w:rFonts w:ascii="Times New Roman" w:hAnsi="Times New Roman" w:cs="Times New Roman"/>
                <w:position w:val="-28"/>
              </w:rPr>
              <w:object w:dxaOrig="560" w:dyaOrig="680">
                <v:shape id="_x0000_i1027" type="#_x0000_t75" style="width:28.5pt;height:33.75pt" o:ole="">
                  <v:imagedata r:id="rId12" o:title=""/>
                </v:shape>
                <o:OLEObject Type="Embed" ProgID="Equation.DSMT4" ShapeID="_x0000_i1027" DrawAspect="Content" ObjectID="_1399443556" r:id="rId13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</w:tr>
    </w:tbl>
    <w:p w:rsidR="00F9070B" w:rsidRPr="00F9070B" w:rsidRDefault="00D828E3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t xml:space="preserve">(1 pt) </w:t>
      </w:r>
      <w:r w:rsidR="001D2074">
        <w:rPr>
          <w:rFonts w:ascii="Times New Roman" w:hAnsi="Times New Roman" w:cs="Times New Roman"/>
          <w:sz w:val="24"/>
          <w:szCs w:val="24"/>
        </w:rPr>
        <w:t>According to Euler, what mathematician struggled to understand 1-1+1-1+…</w:t>
      </w:r>
      <w:r w:rsidR="00F9070B">
        <w:rPr>
          <w:rFonts w:ascii="Times New Roman" w:hAnsi="Times New Roman" w:cs="Times New Roman"/>
          <w:sz w:val="24"/>
          <w:szCs w:val="24"/>
        </w:rPr>
        <w:t>?  Answer using complete English sentences.</w:t>
      </w: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45121" w:rsidP="006D5F04">
      <w:r>
        <w:rPr>
          <w:rFonts w:ascii="Times New Roman" w:hAnsi="Times New Roman" w:cs="Times New Roman"/>
          <w:sz w:val="24"/>
          <w:szCs w:val="24"/>
        </w:rPr>
        <w:br/>
      </w:r>
      <w:r w:rsidR="006D5F04"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6D5F04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6D5F04"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6D5F04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="006D5F04"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6D5F04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="006D5F04"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6D5F04"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 w:rsidR="006D5F04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="006D5F04">
        <w:rPr>
          <w:rFonts w:ascii="Times New Roman" w:hAnsi="Times New Roman" w:cs="Times New Roman"/>
          <w:sz w:val="24"/>
          <w:szCs w:val="24"/>
        </w:rPr>
        <w:t xml:space="preserve">) </w:t>
      </w:r>
      <w:r w:rsidR="006D5F04">
        <w:t xml:space="preserve">Does </w:t>
      </w:r>
      <w:r w:rsidR="006D5F04" w:rsidRPr="00691224">
        <w:rPr>
          <w:position w:val="-28"/>
        </w:rPr>
        <w:object w:dxaOrig="1740" w:dyaOrig="780">
          <v:shape id="_x0000_i1028" type="#_x0000_t75" style="width:87pt;height:39pt" o:ole="">
            <v:imagedata r:id="rId14" o:title=""/>
          </v:shape>
          <o:OLEObject Type="Embed" ProgID="Equation.RSEE4" ShapeID="_x0000_i1028" DrawAspect="Content" ObjectID="_1399443557" r:id="rId15"/>
        </w:object>
      </w:r>
      <w:r w:rsidR="006D5F04">
        <w:t>diverge?  If not, is it conditionally or absolutely convergent?  Justify your answer.</w:t>
      </w:r>
    </w:p>
    <w:p w:rsidR="00055DBA" w:rsidRDefault="00055DBA" w:rsidP="00055DBA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055DBA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055DBA">
      <w:pPr>
        <w:rPr>
          <w:rFonts w:ascii="Times New Roman" w:hAnsi="Times New Roman" w:cs="Times New Roman"/>
          <w:sz w:val="24"/>
          <w:szCs w:val="24"/>
        </w:rPr>
      </w:pPr>
    </w:p>
    <w:p w:rsidR="001D2074" w:rsidRDefault="001D2074" w:rsidP="00055DBA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3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Does </w:t>
      </w:r>
      <w:r w:rsidRPr="00691224">
        <w:rPr>
          <w:position w:val="-28"/>
        </w:rPr>
        <w:object w:dxaOrig="1120" w:dyaOrig="740">
          <v:shape id="_x0000_i1029" type="#_x0000_t75" style="width:56.25pt;height:36.75pt" o:ole="">
            <v:imagedata r:id="rId16" o:title=""/>
          </v:shape>
          <o:OLEObject Type="Embed" ProgID="Equation.RSEE4" ShapeID="_x0000_i1029" DrawAspect="Content" ObjectID="_1399443558" r:id="rId17"/>
        </w:object>
      </w:r>
      <w:r>
        <w:t>diverge?  If not, is it conditionally or absolutely convergent?  Justify your answer.</w:t>
      </w:r>
    </w:p>
    <w:p w:rsidR="006D5F04" w:rsidRDefault="006D5F04" w:rsidP="00055DBA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09BC" w:rsidRDefault="00D828E3" w:rsidP="009C09BC"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="00055DBA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055DBA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4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055DBA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0E77E1">
        <w:rPr>
          <w:rFonts w:ascii="Times New Roman" w:hAnsi="Times New Roman" w:cs="Times New Roman"/>
          <w:sz w:val="24"/>
          <w:szCs w:val="24"/>
        </w:rPr>
        <w:t>(1</w:t>
      </w:r>
      <w:r w:rsidR="009C09BC">
        <w:rPr>
          <w:rFonts w:ascii="Times New Roman" w:hAnsi="Times New Roman" w:cs="Times New Roman"/>
          <w:sz w:val="24"/>
          <w:szCs w:val="24"/>
        </w:rPr>
        <w:t>0</w:t>
      </w:r>
      <w:r w:rsidR="000E77E1">
        <w:rPr>
          <w:rFonts w:ascii="Times New Roman" w:hAnsi="Times New Roman" w:cs="Times New Roman"/>
          <w:sz w:val="24"/>
          <w:szCs w:val="24"/>
        </w:rPr>
        <w:t xml:space="preserve"> pts) </w:t>
      </w:r>
      <w:r w:rsidR="009C09BC">
        <w:t xml:space="preserve">Does the sequence </w:t>
      </w:r>
      <w:r w:rsidR="009C09BC" w:rsidRPr="00691224">
        <w:rPr>
          <w:position w:val="-34"/>
        </w:rPr>
        <w:object w:dxaOrig="1120" w:dyaOrig="800">
          <v:shape id="_x0000_i1030" type="#_x0000_t75" style="width:56.25pt;height:39.75pt" o:ole="">
            <v:imagedata r:id="rId18" o:title=""/>
          </v:shape>
          <o:OLEObject Type="Embed" ProgID="Equation.RSEE4" ShapeID="_x0000_i1030" DrawAspect="Content" ObjectID="_1399443559" r:id="rId19"/>
        </w:object>
      </w:r>
      <w:r w:rsidR="009C09BC">
        <w:t xml:space="preserve"> diverge?  If not, determine the value to which it converges.</w:t>
      </w: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pPr>
        <w:rPr>
          <w:rFonts w:ascii="Times New Roman" w:hAnsi="Times New Roman" w:cs="Times New Roman"/>
          <w:sz w:val="24"/>
          <w:szCs w:val="24"/>
        </w:rPr>
      </w:pPr>
    </w:p>
    <w:p w:rsidR="006D5F04" w:rsidRDefault="006D5F04" w:rsidP="006D5F04"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5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Does </w:t>
      </w:r>
      <w:r w:rsidRPr="00691224">
        <w:rPr>
          <w:position w:val="-38"/>
        </w:rPr>
        <w:object w:dxaOrig="2040" w:dyaOrig="780">
          <v:shape id="_x0000_i1031" type="#_x0000_t75" style="width:102pt;height:39pt" o:ole="">
            <v:imagedata r:id="rId20" o:title=""/>
          </v:shape>
          <o:OLEObject Type="Embed" ProgID="Equation.RSEE4" ShapeID="_x0000_i1031" DrawAspect="Content" ObjectID="_1399443560" r:id="rId21"/>
        </w:object>
      </w:r>
      <w:r>
        <w:t>diverge?  If not, is it conditionally or absolutely convergent?  Justify your answer.</w:t>
      </w:r>
    </w:p>
    <w:p w:rsidR="009C09BC" w:rsidRDefault="009C09BC" w:rsidP="009C09BC"/>
    <w:p w:rsidR="006D5F04" w:rsidRDefault="006D5F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09BC" w:rsidRDefault="009C09BC" w:rsidP="009C09BC"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6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Write </w:t>
      </w:r>
      <w:r w:rsidRPr="00691224">
        <w:rPr>
          <w:position w:val="-6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RSEE4" ShapeID="_x0000_i1032" DrawAspect="Content" ObjectID="_1399443561" r:id="rId23"/>
        </w:object>
      </w:r>
      <w:r>
        <w:t xml:space="preserve"> as the ratio of two integers (as a fraction).</w:t>
      </w:r>
    </w:p>
    <w:p w:rsidR="009C09BC" w:rsidRDefault="009C09BC" w:rsidP="009C09BC"/>
    <w:p w:rsidR="009C09BC" w:rsidRDefault="009C09BC" w:rsidP="009C09BC"/>
    <w:p w:rsidR="009C09BC" w:rsidRDefault="009C09BC" w:rsidP="009C09BC"/>
    <w:p w:rsidR="009C09BC" w:rsidRDefault="009C09BC" w:rsidP="009C09BC"/>
    <w:p w:rsidR="009C09BC" w:rsidRDefault="009C09BC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9C09BC" w:rsidRDefault="009C09BC" w:rsidP="009C09BC"/>
    <w:p w:rsidR="009C09BC" w:rsidRDefault="009C09BC" w:rsidP="009C09BC"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7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Does </w:t>
      </w:r>
      <w:r w:rsidRPr="00691224">
        <w:rPr>
          <w:position w:val="-32"/>
        </w:rPr>
        <w:object w:dxaOrig="1939" w:dyaOrig="720">
          <v:shape id="_x0000_i1033" type="#_x0000_t75" style="width:96.75pt;height:36pt" o:ole="">
            <v:imagedata r:id="rId24" o:title=""/>
          </v:shape>
          <o:OLEObject Type="Embed" ProgID="Equation.RSEE4" ShapeID="_x0000_i1033" DrawAspect="Content" ObjectID="_1399443562" r:id="rId25"/>
        </w:object>
      </w:r>
      <w:r>
        <w:t xml:space="preserve">diverge?  If not, find </w:t>
      </w:r>
      <w:r w:rsidRPr="00691224">
        <w:rPr>
          <w:u w:val="single"/>
        </w:rPr>
        <w:t>the exact sum</w:t>
      </w:r>
      <w:r>
        <w:t xml:space="preserve"> of the series?  Justify your answer.</w:t>
      </w:r>
    </w:p>
    <w:p w:rsidR="009C09BC" w:rsidRDefault="009C09BC" w:rsidP="009C09BC"/>
    <w:p w:rsidR="009C09BC" w:rsidRDefault="009C09BC" w:rsidP="009C09BC"/>
    <w:p w:rsidR="006D5F04" w:rsidRDefault="006D5F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09BC" w:rsidRDefault="009C09BC" w:rsidP="009C09BC"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8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Does </w:t>
      </w:r>
      <w:r w:rsidRPr="001D7ADA">
        <w:rPr>
          <w:position w:val="-36"/>
        </w:rPr>
        <w:object w:dxaOrig="1160" w:dyaOrig="780">
          <v:shape id="_x0000_i1034" type="#_x0000_t75" style="width:57.75pt;height:39pt" o:ole="">
            <v:imagedata r:id="rId26" o:title=""/>
          </v:shape>
          <o:OLEObject Type="Embed" ProgID="Equation.RSEE4" ShapeID="_x0000_i1034" DrawAspect="Content" ObjectID="_1399443563" r:id="rId27"/>
        </w:object>
      </w:r>
      <w:r>
        <w:t>diverge?  If not, is it conditionally or absolutely convergent?  Justify your answer.</w:t>
      </w:r>
    </w:p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6D5F04" w:rsidRDefault="006D5F04" w:rsidP="009C09BC"/>
    <w:p w:rsidR="009C09BC" w:rsidRDefault="009C09BC" w:rsidP="009C09BC"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BF7EF6">
        <w:fldChar w:fldCharType="begin"/>
      </w:r>
      <w:r w:rsidR="00BF7EF6">
        <w:instrText xml:space="preserve"> SEQ MTEqn \c \* Arabic \* MERGEFORMAT </w:instrText>
      </w:r>
      <w:r w:rsidR="00BF7EF6">
        <w:fldChar w:fldCharType="separate"/>
      </w:r>
      <w:r w:rsidR="00181915" w:rsidRPr="00181915">
        <w:rPr>
          <w:rFonts w:ascii="Times New Roman" w:hAnsi="Times New Roman" w:cs="Times New Roman"/>
          <w:noProof/>
          <w:sz w:val="24"/>
          <w:szCs w:val="24"/>
        </w:rPr>
        <w:instrText>9</w:instrText>
      </w:r>
      <w:r w:rsidR="00BF7EF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Does </w:t>
      </w:r>
      <w:r w:rsidRPr="001D7ADA">
        <w:rPr>
          <w:position w:val="-36"/>
        </w:rPr>
        <w:object w:dxaOrig="1520" w:dyaOrig="840">
          <v:shape id="_x0000_i1035" type="#_x0000_t75" style="width:75.75pt;height:42pt" o:ole="">
            <v:imagedata r:id="rId28" o:title=""/>
          </v:shape>
          <o:OLEObject Type="Embed" ProgID="Equation.RSEE4" ShapeID="_x0000_i1035" DrawAspect="Content" ObjectID="_1399443564" r:id="rId29"/>
        </w:object>
      </w:r>
      <w:r>
        <w:t>diverge?  If not, is it conditionally or absolutely convergent?  Justify your answer.</w:t>
      </w:r>
    </w:p>
    <w:p w:rsidR="009C09BC" w:rsidRDefault="009C09BC" w:rsidP="009C09BC"/>
    <w:p w:rsidR="009C09BC" w:rsidRDefault="009C09BC" w:rsidP="009C09BC"/>
    <w:sectPr w:rsidR="009C09BC" w:rsidSect="008471BE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7EF6" w:rsidRDefault="00BF7EF6" w:rsidP="005F3548">
      <w:pPr>
        <w:spacing w:after="0" w:line="240" w:lineRule="auto"/>
      </w:pPr>
      <w:r>
        <w:separator/>
      </w:r>
    </w:p>
  </w:endnote>
  <w:endnote w:type="continuationSeparator" w:id="0">
    <w:p w:rsidR="00BF7EF6" w:rsidRDefault="00BF7EF6" w:rsidP="005F3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8092006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9C2F0E" w:rsidRDefault="00D828E3" w:rsidP="005F3548">
        <w:pPr>
          <w:pStyle w:val="Footer"/>
          <w:pBdr>
            <w:top w:val="single" w:sz="4" w:space="1" w:color="D9D9D9" w:themeColor="background1" w:themeShade="D9"/>
          </w:pBdr>
          <w:jc w:val="center"/>
        </w:pPr>
        <w:r>
          <w:fldChar w:fldCharType="begin"/>
        </w:r>
        <w:r w:rsidR="001108A9">
          <w:instrText xml:space="preserve"> PAGE   \* MERGEFORMAT </w:instrText>
        </w:r>
        <w:r>
          <w:fldChar w:fldCharType="separate"/>
        </w:r>
        <w:r w:rsidR="00181915">
          <w:rPr>
            <w:noProof/>
          </w:rPr>
          <w:t>1</w:t>
        </w:r>
        <w:r>
          <w:rPr>
            <w:noProof/>
          </w:rPr>
          <w:fldChar w:fldCharType="end"/>
        </w:r>
        <w:r w:rsidR="009C2F0E">
          <w:t xml:space="preserve"> | </w:t>
        </w:r>
        <w:r w:rsidR="009C2F0E" w:rsidRPr="005F3548">
          <w:rPr>
            <w:color w:val="808080" w:themeColor="background1" w:themeShade="80"/>
            <w:spacing w:val="60"/>
          </w:rPr>
          <w:t>Page</w:t>
        </w:r>
      </w:p>
    </w:sdtContent>
  </w:sdt>
  <w:p w:rsidR="009C2F0E" w:rsidRDefault="009C2F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7EF6" w:rsidRDefault="00BF7EF6" w:rsidP="005F3548">
      <w:pPr>
        <w:spacing w:after="0" w:line="240" w:lineRule="auto"/>
      </w:pPr>
      <w:r>
        <w:separator/>
      </w:r>
    </w:p>
  </w:footnote>
  <w:footnote w:type="continuationSeparator" w:id="0">
    <w:p w:rsidR="00BF7EF6" w:rsidRDefault="00BF7EF6" w:rsidP="005F35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4C22"/>
    <w:multiLevelType w:val="hybridMultilevel"/>
    <w:tmpl w:val="AD6EEE20"/>
    <w:lvl w:ilvl="0" w:tplc="1E2010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44415"/>
    <w:multiLevelType w:val="hybridMultilevel"/>
    <w:tmpl w:val="85F81990"/>
    <w:lvl w:ilvl="0" w:tplc="E21E300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621B9B"/>
    <w:multiLevelType w:val="hybridMultilevel"/>
    <w:tmpl w:val="7682F4C0"/>
    <w:lvl w:ilvl="0" w:tplc="861428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6E06E1"/>
    <w:multiLevelType w:val="hybridMultilevel"/>
    <w:tmpl w:val="B4C22672"/>
    <w:lvl w:ilvl="0" w:tplc="C944F3A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7F7F11"/>
    <w:multiLevelType w:val="hybridMultilevel"/>
    <w:tmpl w:val="72102848"/>
    <w:lvl w:ilvl="0" w:tplc="4B427FB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D6746A"/>
    <w:multiLevelType w:val="hybridMultilevel"/>
    <w:tmpl w:val="CA90749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6B4653"/>
    <w:multiLevelType w:val="hybridMultilevel"/>
    <w:tmpl w:val="37204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F95369"/>
    <w:multiLevelType w:val="hybridMultilevel"/>
    <w:tmpl w:val="7442887E"/>
    <w:lvl w:ilvl="0" w:tplc="82C2C600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B0FDE"/>
    <w:multiLevelType w:val="hybridMultilevel"/>
    <w:tmpl w:val="39445A02"/>
    <w:lvl w:ilvl="0" w:tplc="6CBE3F7E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C357A0"/>
    <w:multiLevelType w:val="hybridMultilevel"/>
    <w:tmpl w:val="E6F4C05C"/>
    <w:lvl w:ilvl="0" w:tplc="AA368D9A">
      <w:start w:val="1"/>
      <w:numFmt w:val="lowerLetter"/>
      <w:lvlText w:val="%1.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896460"/>
    <w:multiLevelType w:val="hybridMultilevel"/>
    <w:tmpl w:val="94B42378"/>
    <w:lvl w:ilvl="0" w:tplc="4C6C5A7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BF3BE8"/>
    <w:multiLevelType w:val="hybridMultilevel"/>
    <w:tmpl w:val="E07485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625AE6"/>
    <w:multiLevelType w:val="hybridMultilevel"/>
    <w:tmpl w:val="02DAB050"/>
    <w:lvl w:ilvl="0" w:tplc="D3CAA58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496E38"/>
    <w:multiLevelType w:val="hybridMultilevel"/>
    <w:tmpl w:val="CDC8F56A"/>
    <w:lvl w:ilvl="0" w:tplc="1E341AA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477F03"/>
    <w:multiLevelType w:val="hybridMultilevel"/>
    <w:tmpl w:val="0EAC51B8"/>
    <w:lvl w:ilvl="0" w:tplc="F00ED97C">
      <w:start w:val="1"/>
      <w:numFmt w:val="lowerLetter"/>
      <w:lvlText w:val="(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4E0126"/>
    <w:multiLevelType w:val="hybridMultilevel"/>
    <w:tmpl w:val="374494F0"/>
    <w:lvl w:ilvl="0" w:tplc="02A23A2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C91DB2"/>
    <w:multiLevelType w:val="hybridMultilevel"/>
    <w:tmpl w:val="3410D1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8D54ED5"/>
    <w:multiLevelType w:val="hybridMultilevel"/>
    <w:tmpl w:val="57EC541E"/>
    <w:lvl w:ilvl="0" w:tplc="395603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4"/>
  </w:num>
  <w:num w:numId="4">
    <w:abstractNumId w:val="10"/>
  </w:num>
  <w:num w:numId="5">
    <w:abstractNumId w:val="16"/>
  </w:num>
  <w:num w:numId="6">
    <w:abstractNumId w:val="5"/>
  </w:num>
  <w:num w:numId="7">
    <w:abstractNumId w:val="6"/>
  </w:num>
  <w:num w:numId="8">
    <w:abstractNumId w:val="2"/>
  </w:num>
  <w:num w:numId="9">
    <w:abstractNumId w:val="9"/>
  </w:num>
  <w:num w:numId="10">
    <w:abstractNumId w:val="0"/>
  </w:num>
  <w:num w:numId="11">
    <w:abstractNumId w:val="17"/>
  </w:num>
  <w:num w:numId="12">
    <w:abstractNumId w:val="11"/>
  </w:num>
  <w:num w:numId="13">
    <w:abstractNumId w:val="12"/>
  </w:num>
  <w:num w:numId="14">
    <w:abstractNumId w:val="7"/>
  </w:num>
  <w:num w:numId="15">
    <w:abstractNumId w:val="1"/>
  </w:num>
  <w:num w:numId="16">
    <w:abstractNumId w:val="8"/>
  </w:num>
  <w:num w:numId="17">
    <w:abstractNumId w:val="3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09D"/>
    <w:rsid w:val="00000FE3"/>
    <w:rsid w:val="00031341"/>
    <w:rsid w:val="00045BF1"/>
    <w:rsid w:val="00055DBA"/>
    <w:rsid w:val="000B26A6"/>
    <w:rsid w:val="000E77E1"/>
    <w:rsid w:val="001108A9"/>
    <w:rsid w:val="001534D4"/>
    <w:rsid w:val="00154BB2"/>
    <w:rsid w:val="00171A5D"/>
    <w:rsid w:val="00181915"/>
    <w:rsid w:val="001D2074"/>
    <w:rsid w:val="001F15C0"/>
    <w:rsid w:val="00221EA1"/>
    <w:rsid w:val="002317EB"/>
    <w:rsid w:val="00280173"/>
    <w:rsid w:val="00307DA9"/>
    <w:rsid w:val="00353DCC"/>
    <w:rsid w:val="003848B1"/>
    <w:rsid w:val="00385966"/>
    <w:rsid w:val="00394B70"/>
    <w:rsid w:val="003E2172"/>
    <w:rsid w:val="00436C72"/>
    <w:rsid w:val="0049377A"/>
    <w:rsid w:val="004B6B53"/>
    <w:rsid w:val="004D1E8A"/>
    <w:rsid w:val="004D1FF5"/>
    <w:rsid w:val="0050158D"/>
    <w:rsid w:val="00521F4D"/>
    <w:rsid w:val="00561399"/>
    <w:rsid w:val="005714BC"/>
    <w:rsid w:val="00597D4C"/>
    <w:rsid w:val="005C5497"/>
    <w:rsid w:val="005C5896"/>
    <w:rsid w:val="005E275A"/>
    <w:rsid w:val="005E603E"/>
    <w:rsid w:val="005F3548"/>
    <w:rsid w:val="00602E65"/>
    <w:rsid w:val="00645121"/>
    <w:rsid w:val="0064742B"/>
    <w:rsid w:val="0065774B"/>
    <w:rsid w:val="006D5F04"/>
    <w:rsid w:val="006F2B9B"/>
    <w:rsid w:val="00781919"/>
    <w:rsid w:val="007A568E"/>
    <w:rsid w:val="007A5B0D"/>
    <w:rsid w:val="007C7D14"/>
    <w:rsid w:val="007F0365"/>
    <w:rsid w:val="00807EEB"/>
    <w:rsid w:val="008471BE"/>
    <w:rsid w:val="00850AB4"/>
    <w:rsid w:val="00886D9B"/>
    <w:rsid w:val="008A3ED4"/>
    <w:rsid w:val="00933F41"/>
    <w:rsid w:val="0099209D"/>
    <w:rsid w:val="009C09BC"/>
    <w:rsid w:val="009C2F0E"/>
    <w:rsid w:val="009E04DF"/>
    <w:rsid w:val="009E5D52"/>
    <w:rsid w:val="009F34CE"/>
    <w:rsid w:val="00A85ACB"/>
    <w:rsid w:val="00AC7A59"/>
    <w:rsid w:val="00AD61EE"/>
    <w:rsid w:val="00AD69D7"/>
    <w:rsid w:val="00B010B6"/>
    <w:rsid w:val="00B67603"/>
    <w:rsid w:val="00B924AC"/>
    <w:rsid w:val="00BD080C"/>
    <w:rsid w:val="00BD1FC6"/>
    <w:rsid w:val="00BF1AD5"/>
    <w:rsid w:val="00BF7EF6"/>
    <w:rsid w:val="00C1563F"/>
    <w:rsid w:val="00C23419"/>
    <w:rsid w:val="00C40182"/>
    <w:rsid w:val="00C55408"/>
    <w:rsid w:val="00D048AE"/>
    <w:rsid w:val="00D62277"/>
    <w:rsid w:val="00D828E3"/>
    <w:rsid w:val="00DC36BC"/>
    <w:rsid w:val="00DD0A44"/>
    <w:rsid w:val="00DE27FE"/>
    <w:rsid w:val="00E015F9"/>
    <w:rsid w:val="00EE700C"/>
    <w:rsid w:val="00F9070B"/>
    <w:rsid w:val="00F96720"/>
    <w:rsid w:val="00FC6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</Company>
  <LinksUpToDate>false</LinksUpToDate>
  <CharactersWithSpaces>3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verhead</dc:creator>
  <cp:lastModifiedBy>Wilson, Dusty</cp:lastModifiedBy>
  <cp:revision>2</cp:revision>
  <cp:lastPrinted>2012-05-25T16:21:00Z</cp:lastPrinted>
  <dcterms:created xsi:type="dcterms:W3CDTF">2012-05-25T16:32:00Z</dcterms:created>
  <dcterms:modified xsi:type="dcterms:W3CDTF">2012-05-25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